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69E2068" w14:textId="480C4464" w:rsidR="00203D90" w:rsidRDefault="00AA6C2D">
      <w:r w:rsidRPr="009A5EC4">
        <w:rPr>
          <w:position w:val="-156"/>
        </w:rPr>
        <w:object w:dxaOrig="9760" w:dyaOrig="7740" w14:anchorId="61B5E6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15.15pt;height:329.45pt" o:ole="">
            <v:imagedata r:id="rId6" o:title=""/>
          </v:shape>
          <o:OLEObject Type="Embed" ProgID="Equation.DSMT4" ShapeID="_x0000_i1028" DrawAspect="Content" ObjectID="_1778481679" r:id="rId7"/>
        </w:object>
      </w:r>
    </w:p>
    <w:sectPr w:rsidR="00203D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5A2599C" w14:textId="77777777" w:rsidR="0011203A" w:rsidRDefault="0011203A" w:rsidP="00AA6C2D">
      <w:r>
        <w:separator/>
      </w:r>
    </w:p>
  </w:endnote>
  <w:endnote w:type="continuationSeparator" w:id="0">
    <w:p w14:paraId="5A961DC8" w14:textId="77777777" w:rsidR="0011203A" w:rsidRDefault="0011203A" w:rsidP="00AA6C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435D83F" w14:textId="77777777" w:rsidR="0011203A" w:rsidRDefault="0011203A" w:rsidP="00AA6C2D">
      <w:r>
        <w:separator/>
      </w:r>
    </w:p>
  </w:footnote>
  <w:footnote w:type="continuationSeparator" w:id="0">
    <w:p w14:paraId="715AC79B" w14:textId="77777777" w:rsidR="0011203A" w:rsidRDefault="0011203A" w:rsidP="00AA6C2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3A35"/>
    <w:rsid w:val="0011203A"/>
    <w:rsid w:val="00203D90"/>
    <w:rsid w:val="004D3A35"/>
    <w:rsid w:val="009F71A6"/>
    <w:rsid w:val="00AA6C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CFB2891"/>
  <w15:chartTrackingRefBased/>
  <w15:docId w15:val="{3272BA28-1DBE-40B0-BFB9-84AACF4EED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A6C2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A6C2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A6C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A6C2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文光 甘</dc:creator>
  <cp:keywords/>
  <dc:description/>
  <cp:lastModifiedBy>文光 甘</cp:lastModifiedBy>
  <cp:revision>2</cp:revision>
  <dcterms:created xsi:type="dcterms:W3CDTF">2024-05-29T01:53:00Z</dcterms:created>
  <dcterms:modified xsi:type="dcterms:W3CDTF">2024-05-29T01:55:00Z</dcterms:modified>
</cp:coreProperties>
</file>